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5EE0" w:rsidRDefault="0014757E" w:rsidP="00675EE0">
      <w:pPr>
        <w:pStyle w:val="Text"/>
        <w:jc w:val="center"/>
        <w:rPr>
          <w:b/>
          <w:smallCaps/>
          <w:sz w:val="28"/>
          <w:szCs w:val="28"/>
        </w:rPr>
      </w:pPr>
      <w:bookmarkStart w:id="0" w:name="_GoBack"/>
      <w:bookmarkEnd w:id="0"/>
      <w:r>
        <w:rPr>
          <w:b/>
          <w:smallCaps/>
          <w:sz w:val="28"/>
          <w:szCs w:val="28"/>
        </w:rPr>
        <w:t>Lesson 3 Word</w:t>
      </w:r>
      <w:r w:rsidR="00A313A0">
        <w:rPr>
          <w:b/>
          <w:smallCaps/>
          <w:sz w:val="28"/>
          <w:szCs w:val="28"/>
        </w:rPr>
        <w:t>-</w:t>
      </w:r>
      <w:r>
        <w:rPr>
          <w:b/>
          <w:smallCaps/>
          <w:sz w:val="28"/>
          <w:szCs w:val="28"/>
        </w:rPr>
        <w:t>Problem Examples</w:t>
      </w:r>
    </w:p>
    <w:p w:rsidR="00675EE0" w:rsidRDefault="00675EE0" w:rsidP="00675EE0">
      <w:pPr>
        <w:pStyle w:val="Text"/>
        <w:numPr>
          <w:ilvl w:val="0"/>
          <w:numId w:val="1"/>
        </w:numPr>
      </w:pPr>
      <w:r w:rsidRPr="00675EE0">
        <w:t xml:space="preserve">Each year, Aubrey donates </w:t>
      </w:r>
      <w:r w:rsidRPr="00675EE0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1.5pt" o:ole="">
            <v:imagedata r:id="rId7" o:title=""/>
          </v:shape>
          <o:OLEObject Type="Embed" ProgID="Equation.DSMT4" ShapeID="_x0000_i1025" DrawAspect="Content" ObjectID="_1427200930" r:id="rId8"/>
        </w:object>
      </w:r>
      <w:r w:rsidRPr="00675EE0">
        <w:t xml:space="preserve"> of her annual income to local charities. </w:t>
      </w:r>
      <w:r>
        <w:t xml:space="preserve">One-fifth </w:t>
      </w:r>
      <w:r w:rsidRPr="00675EE0">
        <w:t xml:space="preserve">of that amount goes to a charity that supports the artistic skills of area students. How much of her annual income goes </w:t>
      </w:r>
      <w:r w:rsidR="002178A2">
        <w:t>to the charity</w:t>
      </w:r>
      <w:r w:rsidRPr="00675EE0">
        <w:t xml:space="preserve"> supporting artistic skills?</w:t>
      </w:r>
    </w:p>
    <w:p w:rsidR="00940F67" w:rsidRDefault="00940F67" w:rsidP="00940F67">
      <w:pPr>
        <w:pStyle w:val="Text"/>
        <w:ind w:left="720"/>
      </w:pPr>
    </w:p>
    <w:p w:rsidR="00940F67" w:rsidRDefault="00940F67" w:rsidP="00940F67">
      <w:pPr>
        <w:pStyle w:val="Text"/>
      </w:pPr>
    </w:p>
    <w:p w:rsidR="002178A2" w:rsidRDefault="002178A2" w:rsidP="00940F67">
      <w:pPr>
        <w:pStyle w:val="Text"/>
      </w:pPr>
    </w:p>
    <w:p w:rsidR="00940F67" w:rsidRPr="00675EE0" w:rsidRDefault="00940F67" w:rsidP="00940F67">
      <w:pPr>
        <w:pStyle w:val="Text"/>
        <w:ind w:left="720"/>
      </w:pPr>
    </w:p>
    <w:p w:rsidR="00675EE0" w:rsidRDefault="00675EE0" w:rsidP="00675EE0">
      <w:pPr>
        <w:pStyle w:val="Text"/>
        <w:numPr>
          <w:ilvl w:val="0"/>
          <w:numId w:val="1"/>
        </w:numPr>
      </w:pPr>
      <w:r w:rsidRPr="00675EE0">
        <w:t xml:space="preserve">Kevin cuts </w:t>
      </w:r>
      <w:r w:rsidRPr="00675EE0">
        <w:rPr>
          <w:position w:val="-24"/>
        </w:rPr>
        <w:object w:dxaOrig="240" w:dyaOrig="620">
          <v:shape id="_x0000_i1026" type="#_x0000_t75" style="width:12pt;height:31.5pt" o:ole="">
            <v:imagedata r:id="rId9" o:title=""/>
          </v:shape>
          <o:OLEObject Type="Embed" ProgID="Equation.DSMT4" ShapeID="_x0000_i1026" DrawAspect="Content" ObjectID="_1427200931" r:id="rId10"/>
        </w:object>
      </w:r>
      <w:r w:rsidRPr="00675EE0">
        <w:t xml:space="preserve"> off of the length of a log. Kenneth cuts </w:t>
      </w:r>
      <w:r w:rsidRPr="00675EE0">
        <w:rPr>
          <w:position w:val="-24"/>
        </w:rPr>
        <w:object w:dxaOrig="220" w:dyaOrig="620">
          <v:shape id="_x0000_i1027" type="#_x0000_t75" style="width:10.5pt;height:31.5pt" o:ole="">
            <v:imagedata r:id="rId11" o:title=""/>
          </v:shape>
          <o:OLEObject Type="Embed" ProgID="Equation.DSMT4" ShapeID="_x0000_i1027" DrawAspect="Content" ObjectID="_1427200932" r:id="rId12"/>
        </w:object>
      </w:r>
      <w:r w:rsidRPr="00675EE0">
        <w:t xml:space="preserve"> off of what is left. How much of the</w:t>
      </w:r>
      <w:r w:rsidR="002178A2">
        <w:t xml:space="preserve"> original</w:t>
      </w:r>
      <w:r w:rsidRPr="00675EE0">
        <w:t xml:space="preserve"> log </w:t>
      </w:r>
      <w:r w:rsidR="002178A2">
        <w:t>remains</w:t>
      </w:r>
      <w:r w:rsidRPr="00675EE0">
        <w:t>?</w:t>
      </w:r>
    </w:p>
    <w:p w:rsidR="00940F67" w:rsidRDefault="00940F67" w:rsidP="002178A2">
      <w:pPr>
        <w:pStyle w:val="Text"/>
      </w:pPr>
    </w:p>
    <w:p w:rsidR="00940F67" w:rsidRDefault="00940F67" w:rsidP="00940F67">
      <w:pPr>
        <w:pStyle w:val="Text"/>
        <w:ind w:left="720"/>
      </w:pPr>
    </w:p>
    <w:p w:rsidR="002178A2" w:rsidRDefault="002178A2" w:rsidP="00940F67">
      <w:pPr>
        <w:pStyle w:val="Text"/>
        <w:ind w:left="720"/>
      </w:pPr>
    </w:p>
    <w:p w:rsidR="00940F67" w:rsidRDefault="00940F67" w:rsidP="00940F67">
      <w:pPr>
        <w:pStyle w:val="Text"/>
        <w:ind w:left="720"/>
      </w:pPr>
    </w:p>
    <w:p w:rsidR="00940F67" w:rsidRPr="00675EE0" w:rsidRDefault="00940F67" w:rsidP="00940F67">
      <w:pPr>
        <w:pStyle w:val="Text"/>
        <w:ind w:left="720"/>
      </w:pPr>
    </w:p>
    <w:p w:rsidR="00675EE0" w:rsidRDefault="00675EE0" w:rsidP="00675EE0">
      <w:pPr>
        <w:pStyle w:val="Text"/>
        <w:numPr>
          <w:ilvl w:val="0"/>
          <w:numId w:val="1"/>
        </w:numPr>
      </w:pPr>
      <w:r w:rsidRPr="00675EE0">
        <w:t xml:space="preserve">Matilda has </w:t>
      </w:r>
      <w:r w:rsidRPr="00675EE0">
        <w:rPr>
          <w:position w:val="-24"/>
        </w:rPr>
        <w:object w:dxaOrig="480" w:dyaOrig="620">
          <v:shape id="_x0000_i1028" type="#_x0000_t75" style="width:24pt;height:31.5pt" o:ole="">
            <v:imagedata r:id="rId13" o:title=""/>
          </v:shape>
          <o:OLEObject Type="Embed" ProgID="Equation.DSMT4" ShapeID="_x0000_i1028" DrawAspect="Content" ObjectID="_1427200933" r:id="rId14"/>
        </w:object>
      </w:r>
      <w:r w:rsidRPr="00675EE0">
        <w:t xml:space="preserve"> hours to finish three consulting projects. How much time may she spend on each project, if she plans to spend the same amount of time on each?</w:t>
      </w:r>
    </w:p>
    <w:p w:rsidR="00940F67" w:rsidRDefault="00940F67" w:rsidP="00940F67">
      <w:pPr>
        <w:pStyle w:val="Text"/>
        <w:ind w:left="720"/>
      </w:pPr>
    </w:p>
    <w:p w:rsidR="002178A2" w:rsidRDefault="002178A2" w:rsidP="00940F67">
      <w:pPr>
        <w:pStyle w:val="Text"/>
        <w:ind w:left="720"/>
      </w:pPr>
    </w:p>
    <w:p w:rsidR="00940F67" w:rsidRDefault="00940F67" w:rsidP="00940F67">
      <w:pPr>
        <w:pStyle w:val="Text"/>
        <w:ind w:left="720"/>
      </w:pPr>
    </w:p>
    <w:p w:rsidR="00940F67" w:rsidRDefault="00940F67" w:rsidP="00940F67">
      <w:pPr>
        <w:pStyle w:val="Text"/>
        <w:ind w:left="720"/>
      </w:pPr>
    </w:p>
    <w:p w:rsidR="00940F67" w:rsidRPr="00675EE0" w:rsidRDefault="00940F67" w:rsidP="00940F67">
      <w:pPr>
        <w:pStyle w:val="Text"/>
        <w:ind w:left="720"/>
      </w:pPr>
    </w:p>
    <w:p w:rsidR="00675EE0" w:rsidRDefault="00675EE0" w:rsidP="00675EE0">
      <w:pPr>
        <w:pStyle w:val="Text"/>
        <w:numPr>
          <w:ilvl w:val="0"/>
          <w:numId w:val="1"/>
        </w:numPr>
      </w:pPr>
      <w:r w:rsidRPr="00675EE0">
        <w:t xml:space="preserve">Monique spent $2.80 on </w:t>
      </w:r>
      <w:r w:rsidRPr="00675EE0">
        <w:rPr>
          <w:position w:val="-24"/>
        </w:rPr>
        <w:object w:dxaOrig="360" w:dyaOrig="620">
          <v:shape id="_x0000_i1029" type="#_x0000_t75" style="width:18pt;height:31.5pt" o:ole="">
            <v:imagedata r:id="rId15" o:title=""/>
          </v:shape>
          <o:OLEObject Type="Embed" ProgID="Equation.DSMT4" ShapeID="_x0000_i1029" DrawAspect="Content" ObjectID="_1427200934" r:id="rId16"/>
        </w:object>
      </w:r>
      <w:r w:rsidRPr="00675EE0">
        <w:t xml:space="preserve"> pounds of bananas. How much did she pay for each pound of bananas?</w:t>
      </w:r>
    </w:p>
    <w:p w:rsidR="00940F67" w:rsidRDefault="00940F67" w:rsidP="00940F67">
      <w:pPr>
        <w:pStyle w:val="Text"/>
        <w:ind w:left="720"/>
      </w:pPr>
    </w:p>
    <w:p w:rsidR="00940F67" w:rsidRDefault="00940F67" w:rsidP="00940F67">
      <w:pPr>
        <w:pStyle w:val="Text"/>
        <w:ind w:left="720"/>
      </w:pPr>
    </w:p>
    <w:p w:rsidR="002178A2" w:rsidRDefault="002178A2" w:rsidP="00940F67">
      <w:pPr>
        <w:pStyle w:val="Text"/>
        <w:ind w:left="720"/>
      </w:pPr>
    </w:p>
    <w:p w:rsidR="00940F67" w:rsidRDefault="00940F67" w:rsidP="00940F67">
      <w:pPr>
        <w:pStyle w:val="Text"/>
        <w:ind w:left="720"/>
      </w:pPr>
    </w:p>
    <w:p w:rsidR="00940F67" w:rsidRPr="00675EE0" w:rsidRDefault="00940F67" w:rsidP="00940F67">
      <w:pPr>
        <w:pStyle w:val="Text"/>
        <w:ind w:left="720"/>
      </w:pPr>
    </w:p>
    <w:p w:rsidR="00675EE0" w:rsidRPr="00675EE0" w:rsidRDefault="00675EE0" w:rsidP="00675EE0">
      <w:pPr>
        <w:pStyle w:val="Text"/>
        <w:numPr>
          <w:ilvl w:val="0"/>
          <w:numId w:val="1"/>
        </w:numPr>
      </w:pPr>
      <w:r>
        <w:t>Manny</w:t>
      </w:r>
      <w:r w:rsidRPr="00675EE0">
        <w:t xml:space="preserve"> has </w:t>
      </w:r>
      <w:r w:rsidRPr="00675EE0">
        <w:rPr>
          <w:position w:val="-24"/>
        </w:rPr>
        <w:object w:dxaOrig="380" w:dyaOrig="620">
          <v:shape id="_x0000_i1030" type="#_x0000_t75" style="width:19.5pt;height:31.5pt" o:ole="">
            <v:imagedata r:id="rId17" o:title=""/>
          </v:shape>
          <o:OLEObject Type="Embed" ProgID="Equation.DSMT4" ShapeID="_x0000_i1030" DrawAspect="Content" ObjectID="_1427200935" r:id="rId18"/>
        </w:object>
      </w:r>
      <w:r w:rsidRPr="00675EE0">
        <w:t xml:space="preserve"> cups of sugar to make pies. If each pie uses </w:t>
      </w:r>
      <w:r w:rsidRPr="00675EE0">
        <w:rPr>
          <w:position w:val="-24"/>
        </w:rPr>
        <w:object w:dxaOrig="220" w:dyaOrig="620">
          <v:shape id="_x0000_i1031" type="#_x0000_t75" style="width:10.5pt;height:31.5pt" o:ole="">
            <v:imagedata r:id="rId19" o:title=""/>
          </v:shape>
          <o:OLEObject Type="Embed" ProgID="Equation.DSMT4" ShapeID="_x0000_i1031" DrawAspect="Content" ObjectID="_1427200936" r:id="rId20"/>
        </w:object>
      </w:r>
      <w:r w:rsidRPr="00675EE0">
        <w:t xml:space="preserve"> cup of sugar, how many pies can </w:t>
      </w:r>
      <w:r>
        <w:t>Manny</w:t>
      </w:r>
      <w:r w:rsidRPr="00675EE0">
        <w:t xml:space="preserve"> make?</w:t>
      </w:r>
    </w:p>
    <w:p w:rsidR="002D6FD1" w:rsidRDefault="002D6FD1"/>
    <w:p w:rsidR="002178A2" w:rsidRDefault="002178A2" w:rsidP="0014757E">
      <w:pPr>
        <w:pStyle w:val="Text"/>
        <w:jc w:val="center"/>
        <w:rPr>
          <w:b/>
          <w:smallCaps/>
          <w:sz w:val="28"/>
          <w:szCs w:val="28"/>
        </w:rPr>
      </w:pPr>
    </w:p>
    <w:p w:rsidR="002178A2" w:rsidRDefault="002178A2" w:rsidP="0014757E">
      <w:pPr>
        <w:pStyle w:val="Text"/>
        <w:jc w:val="center"/>
        <w:rPr>
          <w:b/>
          <w:smallCaps/>
          <w:sz w:val="28"/>
          <w:szCs w:val="28"/>
        </w:rPr>
      </w:pPr>
    </w:p>
    <w:p w:rsidR="002178A2" w:rsidRDefault="002178A2" w:rsidP="002178A2">
      <w:pPr>
        <w:pStyle w:val="Text"/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lastRenderedPageBreak/>
        <w:t>Lesson 3 Word</w:t>
      </w:r>
      <w:r w:rsidR="00A313A0">
        <w:rPr>
          <w:b/>
          <w:smallCaps/>
          <w:sz w:val="28"/>
          <w:szCs w:val="28"/>
        </w:rPr>
        <w:t>-</w:t>
      </w:r>
      <w:r>
        <w:rPr>
          <w:b/>
          <w:smallCaps/>
          <w:sz w:val="28"/>
          <w:szCs w:val="28"/>
        </w:rPr>
        <w:t xml:space="preserve">Problem Examples - </w:t>
      </w:r>
      <w:r w:rsidRPr="002178A2">
        <w:rPr>
          <w:b/>
          <w:smallCaps/>
          <w:color w:val="FF0000"/>
          <w:sz w:val="28"/>
          <w:szCs w:val="28"/>
        </w:rPr>
        <w:t>KEY</w:t>
      </w:r>
    </w:p>
    <w:p w:rsidR="002178A2" w:rsidRDefault="002178A2" w:rsidP="002178A2">
      <w:pPr>
        <w:pStyle w:val="Text"/>
        <w:numPr>
          <w:ilvl w:val="0"/>
          <w:numId w:val="3"/>
        </w:numPr>
      </w:pPr>
      <w:r w:rsidRPr="00675EE0">
        <w:t xml:space="preserve">Each year, Aubrey donates </w:t>
      </w:r>
      <w:r w:rsidRPr="00675EE0">
        <w:rPr>
          <w:position w:val="-24"/>
        </w:rPr>
        <w:object w:dxaOrig="320" w:dyaOrig="620">
          <v:shape id="_x0000_i1032" type="#_x0000_t75" style="width:16.5pt;height:31.5pt" o:ole="">
            <v:imagedata r:id="rId7" o:title=""/>
          </v:shape>
          <o:OLEObject Type="Embed" ProgID="Equation.DSMT4" ShapeID="_x0000_i1032" DrawAspect="Content" ObjectID="_1427200937" r:id="rId21"/>
        </w:object>
      </w:r>
      <w:r w:rsidRPr="00675EE0">
        <w:t xml:space="preserve"> of her annual income to local charities. </w:t>
      </w:r>
      <w:r>
        <w:t xml:space="preserve">One-fifth </w:t>
      </w:r>
      <w:r w:rsidRPr="00675EE0">
        <w:t xml:space="preserve">of that amount goes to a charity that supports the artistic skills of area students. How much of her annual income goes </w:t>
      </w:r>
      <w:r>
        <w:t>to the charity</w:t>
      </w:r>
      <w:r w:rsidRPr="00675EE0">
        <w:t xml:space="preserve"> supporting artistic skills?</w:t>
      </w:r>
    </w:p>
    <w:p w:rsidR="002178A2" w:rsidRPr="002178A2" w:rsidRDefault="008F29FD" w:rsidP="002178A2">
      <w:pPr>
        <w:pStyle w:val="Text"/>
        <w:ind w:left="360"/>
        <w:rPr>
          <w:color w:val="FF000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50</m:t>
              </m:r>
            </m:den>
          </m:f>
        </m:oMath>
      </m:oMathPara>
    </w:p>
    <w:p w:rsidR="002178A2" w:rsidRPr="002178A2" w:rsidRDefault="008F29FD" w:rsidP="002178A2">
      <w:pPr>
        <w:pStyle w:val="Text"/>
        <w:ind w:left="360"/>
        <w:jc w:val="center"/>
        <w:rPr>
          <w:i/>
          <w:color w:val="FF0000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50</m:t>
            </m:r>
          </m:den>
        </m:f>
      </m:oMath>
      <w:r w:rsidR="002178A2" w:rsidRPr="002178A2">
        <w:rPr>
          <w:i/>
          <w:color w:val="FF0000"/>
        </w:rPr>
        <w:t xml:space="preserve"> of Aubrey’s annual income goes to the chari</w:t>
      </w:r>
      <w:r w:rsidR="002178A2">
        <w:rPr>
          <w:i/>
          <w:color w:val="FF0000"/>
        </w:rPr>
        <w:t>ty that supports artistic skills.</w:t>
      </w:r>
    </w:p>
    <w:p w:rsidR="002178A2" w:rsidRPr="00675EE0" w:rsidRDefault="002178A2" w:rsidP="002178A2">
      <w:pPr>
        <w:pStyle w:val="Text"/>
        <w:ind w:left="720"/>
      </w:pPr>
    </w:p>
    <w:p w:rsidR="002178A2" w:rsidRDefault="002178A2" w:rsidP="002178A2">
      <w:pPr>
        <w:pStyle w:val="Text"/>
        <w:numPr>
          <w:ilvl w:val="0"/>
          <w:numId w:val="3"/>
        </w:numPr>
      </w:pPr>
      <w:r w:rsidRPr="00675EE0">
        <w:t xml:space="preserve">Kevin cuts </w:t>
      </w:r>
      <w:r w:rsidRPr="00675EE0">
        <w:rPr>
          <w:position w:val="-24"/>
        </w:rPr>
        <w:object w:dxaOrig="240" w:dyaOrig="620">
          <v:shape id="_x0000_i1033" type="#_x0000_t75" style="width:12pt;height:31.5pt" o:ole="">
            <v:imagedata r:id="rId9" o:title=""/>
          </v:shape>
          <o:OLEObject Type="Embed" ProgID="Equation.DSMT4" ShapeID="_x0000_i1033" DrawAspect="Content" ObjectID="_1427200938" r:id="rId22"/>
        </w:object>
      </w:r>
      <w:r w:rsidRPr="00675EE0">
        <w:t xml:space="preserve"> off of the length of a log. Kenneth cuts </w:t>
      </w:r>
      <w:r w:rsidRPr="00675EE0">
        <w:rPr>
          <w:position w:val="-24"/>
        </w:rPr>
        <w:object w:dxaOrig="220" w:dyaOrig="620">
          <v:shape id="_x0000_i1034" type="#_x0000_t75" style="width:10.5pt;height:31.5pt" o:ole="">
            <v:imagedata r:id="rId11" o:title=""/>
          </v:shape>
          <o:OLEObject Type="Embed" ProgID="Equation.DSMT4" ShapeID="_x0000_i1034" DrawAspect="Content" ObjectID="_1427200939" r:id="rId23"/>
        </w:object>
      </w:r>
      <w:r w:rsidRPr="00675EE0">
        <w:t xml:space="preserve"> off of what is left. How much of the </w:t>
      </w:r>
      <w:r>
        <w:t>original log</w:t>
      </w:r>
      <w:r w:rsidRPr="00675EE0">
        <w:t xml:space="preserve"> </w:t>
      </w:r>
      <w:r>
        <w:t>remains</w:t>
      </w:r>
      <w:r w:rsidRPr="00675EE0">
        <w:t>?</w:t>
      </w:r>
    </w:p>
    <w:p w:rsidR="002178A2" w:rsidRPr="002178A2" w:rsidRDefault="002178A2" w:rsidP="002178A2">
      <w:pPr>
        <w:pStyle w:val="Text"/>
      </w:pPr>
      <m:oMathPara>
        <m:oMath>
          <m:r>
            <w:rPr>
              <w:rFonts w:ascii="Cambria Math" w:hAnsi="Cambria Math"/>
            </w:rPr>
            <m:t>1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</m:oMath>
      </m:oMathPara>
    </w:p>
    <w:p w:rsidR="002178A2" w:rsidRDefault="008F29FD" w:rsidP="002178A2">
      <w:pPr>
        <w:pStyle w:val="Text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-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7</m:t>
              </m:r>
            </m:num>
            <m:den>
              <m:r>
                <w:rPr>
                  <w:rFonts w:ascii="Cambria Math" w:hAnsi="Cambria Math"/>
                  <w:color w:val="FF0000"/>
                </w:rPr>
                <m:t>32</m:t>
              </m:r>
            </m:den>
          </m:f>
        </m:oMath>
      </m:oMathPara>
    </w:p>
    <w:p w:rsidR="002178A2" w:rsidRPr="002178A2" w:rsidRDefault="008F29FD" w:rsidP="002178A2">
      <w:pPr>
        <w:pStyle w:val="Text"/>
        <w:ind w:left="360"/>
        <w:jc w:val="center"/>
      </w:pP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7</m:t>
            </m:r>
          </m:num>
          <m:den>
            <m:r>
              <w:rPr>
                <w:rFonts w:ascii="Cambria Math" w:hAnsi="Cambria Math"/>
                <w:color w:val="FF0000"/>
              </w:rPr>
              <m:t>32</m:t>
            </m:r>
          </m:den>
        </m:f>
      </m:oMath>
      <w:r w:rsidR="002178A2" w:rsidRPr="002178A2">
        <w:rPr>
          <w:i/>
          <w:color w:val="FF0000"/>
        </w:rPr>
        <w:t xml:space="preserve"> of the original log remains.</w:t>
      </w:r>
    </w:p>
    <w:p w:rsidR="002178A2" w:rsidRPr="00675EE0" w:rsidRDefault="002178A2" w:rsidP="002178A2">
      <w:pPr>
        <w:pStyle w:val="Text"/>
      </w:pPr>
    </w:p>
    <w:p w:rsidR="002178A2" w:rsidRDefault="002178A2" w:rsidP="002178A2">
      <w:pPr>
        <w:pStyle w:val="Text"/>
        <w:numPr>
          <w:ilvl w:val="0"/>
          <w:numId w:val="3"/>
        </w:numPr>
      </w:pPr>
      <w:r w:rsidRPr="00675EE0">
        <w:t xml:space="preserve">Matilda has </w:t>
      </w:r>
      <w:r w:rsidRPr="00675EE0">
        <w:rPr>
          <w:position w:val="-24"/>
        </w:rPr>
        <w:object w:dxaOrig="480" w:dyaOrig="620">
          <v:shape id="_x0000_i1035" type="#_x0000_t75" style="width:24pt;height:31.5pt" o:ole="">
            <v:imagedata r:id="rId13" o:title=""/>
          </v:shape>
          <o:OLEObject Type="Embed" ProgID="Equation.DSMT4" ShapeID="_x0000_i1035" DrawAspect="Content" ObjectID="_1427200940" r:id="rId24"/>
        </w:object>
      </w:r>
      <w:r w:rsidRPr="00675EE0">
        <w:t xml:space="preserve"> hours to finish three consulting projects. How much time may she spend on each project, if she plans to spend the same amount of time on each?</w:t>
      </w:r>
    </w:p>
    <w:p w:rsidR="002178A2" w:rsidRDefault="002178A2" w:rsidP="002178A2">
      <w:pPr>
        <w:pStyle w:val="Text"/>
      </w:pPr>
      <m:oMathPara>
        <m:oMath>
          <m:r>
            <w:rPr>
              <w:rFonts w:ascii="Cambria Math" w:hAnsi="Cambria Math"/>
            </w:rPr>
            <m:t>16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÷3=</m:t>
          </m:r>
          <m:r>
            <w:rPr>
              <w:rFonts w:ascii="Cambria Math" w:hAnsi="Cambria Math"/>
              <w:color w:val="FF0000"/>
            </w:rPr>
            <m:t>5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7</m:t>
              </m:r>
            </m:num>
            <m:den>
              <m:r>
                <w:rPr>
                  <w:rFonts w:ascii="Cambria Math" w:hAnsi="Cambria Math"/>
                  <w:color w:val="FF0000"/>
                </w:rPr>
                <m:t>12</m:t>
              </m:r>
            </m:den>
          </m:f>
        </m:oMath>
      </m:oMathPara>
    </w:p>
    <w:p w:rsidR="002178A2" w:rsidRPr="002178A2" w:rsidRDefault="002178A2" w:rsidP="002178A2">
      <w:pPr>
        <w:pStyle w:val="Text"/>
        <w:ind w:left="360"/>
        <w:jc w:val="center"/>
        <w:rPr>
          <w:i/>
          <w:color w:val="FF0000"/>
        </w:rPr>
      </w:pPr>
      <w:r w:rsidRPr="002178A2">
        <w:rPr>
          <w:i/>
          <w:color w:val="FF0000"/>
        </w:rPr>
        <w:t xml:space="preserve">Matilda can spend </w:t>
      </w:r>
      <m:oMath>
        <m:r>
          <w:rPr>
            <w:rFonts w:ascii="Cambria Math" w:hAnsi="Cambria Math"/>
            <w:color w:val="FF0000"/>
          </w:rPr>
          <m:t>5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7</m:t>
            </m:r>
          </m:num>
          <m:den>
            <m:r>
              <w:rPr>
                <w:rFonts w:ascii="Cambria Math" w:hAnsi="Cambria Math"/>
                <w:color w:val="FF0000"/>
              </w:rPr>
              <m:t>12</m:t>
            </m:r>
          </m:den>
        </m:f>
      </m:oMath>
      <w:r w:rsidRPr="002178A2">
        <w:rPr>
          <w:i/>
          <w:color w:val="FF0000"/>
        </w:rPr>
        <w:t xml:space="preserve"> hours on each project.</w:t>
      </w:r>
    </w:p>
    <w:p w:rsidR="002178A2" w:rsidRPr="00675EE0" w:rsidRDefault="002178A2" w:rsidP="002178A2">
      <w:pPr>
        <w:pStyle w:val="Text"/>
      </w:pPr>
    </w:p>
    <w:p w:rsidR="002178A2" w:rsidRDefault="002178A2" w:rsidP="002178A2">
      <w:pPr>
        <w:pStyle w:val="Text"/>
        <w:numPr>
          <w:ilvl w:val="0"/>
          <w:numId w:val="3"/>
        </w:numPr>
      </w:pPr>
      <w:r w:rsidRPr="00675EE0">
        <w:t xml:space="preserve">Monique spent $2.80 on </w:t>
      </w:r>
      <w:r w:rsidRPr="00675EE0">
        <w:rPr>
          <w:position w:val="-24"/>
        </w:rPr>
        <w:object w:dxaOrig="360" w:dyaOrig="620">
          <v:shape id="_x0000_i1036" type="#_x0000_t75" style="width:18pt;height:31.5pt" o:ole="">
            <v:imagedata r:id="rId15" o:title=""/>
          </v:shape>
          <o:OLEObject Type="Embed" ProgID="Equation.DSMT4" ShapeID="_x0000_i1036" DrawAspect="Content" ObjectID="_1427200941" r:id="rId25"/>
        </w:object>
      </w:r>
      <w:r w:rsidRPr="00675EE0">
        <w:t xml:space="preserve"> pounds of bananas. How much did she pay for each pound of bananas?</w:t>
      </w:r>
    </w:p>
    <w:p w:rsidR="002178A2" w:rsidRPr="002178A2" w:rsidRDefault="002178A2" w:rsidP="002178A2">
      <w:pPr>
        <w:pStyle w:val="Text"/>
        <w:rPr>
          <w:color w:val="FF0000"/>
        </w:rPr>
      </w:pPr>
      <m:oMathPara>
        <m:oMath>
          <m:r>
            <w:rPr>
              <w:rFonts w:ascii="Cambria Math" w:hAnsi="Cambria Math"/>
            </w:rPr>
            <m:t>2.8÷3.5=</m:t>
          </m:r>
          <m:r>
            <w:rPr>
              <w:rFonts w:ascii="Cambria Math" w:hAnsi="Cambria Math"/>
              <w:color w:val="FF0000"/>
            </w:rPr>
            <m:t>.8</m:t>
          </m:r>
        </m:oMath>
      </m:oMathPara>
    </w:p>
    <w:p w:rsidR="002178A2" w:rsidRPr="002178A2" w:rsidRDefault="002178A2" w:rsidP="002178A2">
      <w:pPr>
        <w:pStyle w:val="Text"/>
        <w:ind w:left="360"/>
        <w:jc w:val="center"/>
        <w:rPr>
          <w:i/>
        </w:rPr>
      </w:pPr>
      <w:r w:rsidRPr="002178A2">
        <w:rPr>
          <w:i/>
          <w:color w:val="FF0000"/>
        </w:rPr>
        <w:t>Monique spent $0.80 on each pound of bananas.</w:t>
      </w:r>
    </w:p>
    <w:p w:rsidR="002178A2" w:rsidRDefault="002178A2" w:rsidP="002178A2">
      <w:pPr>
        <w:pStyle w:val="Text"/>
      </w:pPr>
    </w:p>
    <w:p w:rsidR="002178A2" w:rsidRPr="00675EE0" w:rsidRDefault="002178A2" w:rsidP="002178A2">
      <w:pPr>
        <w:pStyle w:val="Text"/>
        <w:ind w:left="720"/>
      </w:pPr>
    </w:p>
    <w:p w:rsidR="002178A2" w:rsidRPr="00675EE0" w:rsidRDefault="002178A2" w:rsidP="002178A2">
      <w:pPr>
        <w:pStyle w:val="Text"/>
        <w:numPr>
          <w:ilvl w:val="0"/>
          <w:numId w:val="3"/>
        </w:numPr>
      </w:pPr>
      <w:r>
        <w:t>Manny</w:t>
      </w:r>
      <w:r w:rsidRPr="00675EE0">
        <w:t xml:space="preserve"> has </w:t>
      </w:r>
      <w:r w:rsidRPr="00675EE0">
        <w:rPr>
          <w:position w:val="-24"/>
        </w:rPr>
        <w:object w:dxaOrig="380" w:dyaOrig="620">
          <v:shape id="_x0000_i1037" type="#_x0000_t75" style="width:19.5pt;height:31.5pt" o:ole="">
            <v:imagedata r:id="rId17" o:title=""/>
          </v:shape>
          <o:OLEObject Type="Embed" ProgID="Equation.DSMT4" ShapeID="_x0000_i1037" DrawAspect="Content" ObjectID="_1427200942" r:id="rId26"/>
        </w:object>
      </w:r>
      <w:r w:rsidRPr="00675EE0">
        <w:t xml:space="preserve"> cups of sugar to make pies. If each pie uses </w:t>
      </w:r>
      <w:r w:rsidRPr="00675EE0">
        <w:rPr>
          <w:position w:val="-24"/>
        </w:rPr>
        <w:object w:dxaOrig="220" w:dyaOrig="620">
          <v:shape id="_x0000_i1038" type="#_x0000_t75" style="width:10.5pt;height:31.5pt" o:ole="">
            <v:imagedata r:id="rId19" o:title=""/>
          </v:shape>
          <o:OLEObject Type="Embed" ProgID="Equation.DSMT4" ShapeID="_x0000_i1038" DrawAspect="Content" ObjectID="_1427200943" r:id="rId27"/>
        </w:object>
      </w:r>
      <w:r w:rsidRPr="00675EE0">
        <w:t xml:space="preserve"> cup of sugar, how many pies can </w:t>
      </w:r>
      <w:r>
        <w:t>Manny</w:t>
      </w:r>
      <w:r w:rsidRPr="00675EE0">
        <w:t xml:space="preserve"> make?</w:t>
      </w:r>
    </w:p>
    <w:p w:rsidR="002178A2" w:rsidRDefault="002178A2" w:rsidP="002178A2">
      <w:pPr>
        <w:rPr>
          <w:rFonts w:eastAsiaTheme="minorEastAsia"/>
          <w:color w:val="FF0000"/>
        </w:rPr>
      </w:pPr>
      <m:oMathPara>
        <m:oMath>
          <m:r>
            <w:rPr>
              <w:rFonts w:ascii="Cambria Math" w:hAnsi="Cambria Math"/>
            </w:rPr>
            <m:t>5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r>
            <w:rPr>
              <w:rFonts w:ascii="Cambria Math" w:hAnsi="Cambria Math"/>
            </w:rPr>
            <m:t>÷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color w:val="FF0000"/>
            </w:rPr>
            <m:t>17</m:t>
          </m:r>
          <m:f>
            <m:fPr>
              <m:ctrlPr>
                <w:rPr>
                  <w:rFonts w:ascii="Cambria Math" w:hAnsi="Cambria Math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/>
                  <w:color w:val="FF0000"/>
                </w:rPr>
                <m:t>1</m:t>
              </m:r>
            </m:num>
            <m:den>
              <m:r>
                <w:rPr>
                  <w:rFonts w:ascii="Cambria Math" w:hAnsi="Cambria Math"/>
                  <w:color w:val="FF0000"/>
                </w:rPr>
                <m:t>4</m:t>
              </m:r>
            </m:den>
          </m:f>
        </m:oMath>
      </m:oMathPara>
    </w:p>
    <w:p w:rsidR="002178A2" w:rsidRPr="002178A2" w:rsidRDefault="002178A2" w:rsidP="002178A2">
      <w:pPr>
        <w:jc w:val="center"/>
        <w:rPr>
          <w:rFonts w:eastAsiaTheme="minorEastAsia"/>
          <w:color w:val="FF0000"/>
        </w:rPr>
      </w:pPr>
      <w:r w:rsidRPr="002178A2">
        <w:rPr>
          <w:rFonts w:ascii="Times New Roman" w:eastAsiaTheme="minorEastAsia" w:hAnsi="Times New Roman" w:cs="Times New Roman"/>
          <w:i/>
          <w:color w:val="FF0000"/>
          <w:sz w:val="24"/>
          <w:szCs w:val="24"/>
        </w:rPr>
        <w:t xml:space="preserve">Manny can make </w:t>
      </w:r>
      <m:oMath>
        <m:r>
          <w:rPr>
            <w:rFonts w:ascii="Cambria Math" w:hAnsi="Cambria Math" w:cs="Times New Roman"/>
            <w:color w:val="FF0000"/>
            <w:sz w:val="24"/>
            <w:szCs w:val="24"/>
          </w:rPr>
          <m:t>17</m:t>
        </m:r>
        <m:f>
          <m:fPr>
            <m:ctrlPr>
              <w:rPr>
                <w:rFonts w:ascii="Cambria Math" w:hAnsi="Cambria Math" w:cs="Times New Roman"/>
                <w:i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color w:val="FF0000"/>
                <w:sz w:val="24"/>
                <w:szCs w:val="24"/>
              </w:rPr>
              <m:t>4</m:t>
            </m:r>
          </m:den>
        </m:f>
      </m:oMath>
      <w:r w:rsidRPr="002178A2">
        <w:rPr>
          <w:rFonts w:ascii="Times New Roman" w:eastAsiaTheme="minorEastAsia" w:hAnsi="Times New Roman" w:cs="Times New Roman"/>
          <w:i/>
          <w:color w:val="FF0000"/>
          <w:sz w:val="24"/>
          <w:szCs w:val="24"/>
        </w:rPr>
        <w:t xml:space="preserve"> pies.</w:t>
      </w:r>
    </w:p>
    <w:sectPr w:rsidR="002178A2" w:rsidRPr="002178A2" w:rsidSect="00675EE0">
      <w:headerReference w:type="default" r:id="rId2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5EE0" w:rsidRDefault="00675EE0" w:rsidP="00675EE0">
      <w:pPr>
        <w:spacing w:after="0" w:line="240" w:lineRule="auto"/>
      </w:pPr>
      <w:r>
        <w:separator/>
      </w:r>
    </w:p>
  </w:endnote>
  <w:endnote w:type="continuationSeparator" w:id="0">
    <w:p w:rsidR="00675EE0" w:rsidRDefault="00675EE0" w:rsidP="00675E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5EE0" w:rsidRDefault="00675EE0" w:rsidP="00675EE0">
      <w:pPr>
        <w:spacing w:after="0" w:line="240" w:lineRule="auto"/>
      </w:pPr>
      <w:r>
        <w:separator/>
      </w:r>
    </w:p>
  </w:footnote>
  <w:footnote w:type="continuationSeparator" w:id="0">
    <w:p w:rsidR="00675EE0" w:rsidRDefault="00675EE0" w:rsidP="00675E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5EE0" w:rsidRDefault="00675EE0">
    <w:pPr>
      <w:pStyle w:val="Header"/>
    </w:pPr>
    <w:r w:rsidRPr="00F77AEA">
      <w:rPr>
        <w:rFonts w:ascii="Times New Roman" w:hAnsi="Times New Roman" w:cs="Times New Roman"/>
        <w:sz w:val="24"/>
        <w:szCs w:val="24"/>
      </w:rPr>
      <w:t>M-7</w:t>
    </w:r>
    <w:r w:rsidR="0014757E" w:rsidRPr="00F77AEA">
      <w:rPr>
        <w:rFonts w:ascii="Times New Roman" w:hAnsi="Times New Roman" w:cs="Times New Roman"/>
        <w:sz w:val="24"/>
        <w:szCs w:val="24"/>
      </w:rPr>
      <w:t>-5</w:t>
    </w:r>
    <w:r w:rsidRPr="00F77AEA">
      <w:rPr>
        <w:rFonts w:ascii="Times New Roman" w:hAnsi="Times New Roman" w:cs="Times New Roman"/>
        <w:sz w:val="24"/>
        <w:szCs w:val="24"/>
      </w:rPr>
      <w:t>-3_Word Problem Examples</w:t>
    </w:r>
    <w:r w:rsidR="0014757E" w:rsidRPr="00F77AEA">
      <w:rPr>
        <w:rFonts w:ascii="Times New Roman" w:hAnsi="Times New Roman" w:cs="Times New Roman"/>
        <w:sz w:val="24"/>
        <w:szCs w:val="24"/>
      </w:rPr>
      <w:t xml:space="preserve"> and KE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A201B2"/>
    <w:multiLevelType w:val="hybridMultilevel"/>
    <w:tmpl w:val="C458E7F8"/>
    <w:lvl w:ilvl="0" w:tplc="AEC0995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15B387B"/>
    <w:multiLevelType w:val="hybridMultilevel"/>
    <w:tmpl w:val="C458E7F8"/>
    <w:lvl w:ilvl="0" w:tplc="AEC0995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9020871"/>
    <w:multiLevelType w:val="hybridMultilevel"/>
    <w:tmpl w:val="C458E7F8"/>
    <w:lvl w:ilvl="0" w:tplc="AEC0995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282F"/>
    <w:rsid w:val="0014757E"/>
    <w:rsid w:val="002178A2"/>
    <w:rsid w:val="002D6FD1"/>
    <w:rsid w:val="00675EE0"/>
    <w:rsid w:val="006D282F"/>
    <w:rsid w:val="008F29FD"/>
    <w:rsid w:val="00940F67"/>
    <w:rsid w:val="009B38D7"/>
    <w:rsid w:val="00A313A0"/>
    <w:rsid w:val="00A85539"/>
    <w:rsid w:val="00B86A99"/>
    <w:rsid w:val="00CB582D"/>
    <w:rsid w:val="00F77A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55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link w:val="TextChar"/>
    <w:rsid w:val="00CB582D"/>
    <w:pPr>
      <w:spacing w:before="60" w:after="6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TextChar">
    <w:name w:val="Text Char"/>
    <w:link w:val="Text"/>
    <w:rsid w:val="00CB582D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75E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5EE0"/>
  </w:style>
  <w:style w:type="paragraph" w:styleId="Footer">
    <w:name w:val="footer"/>
    <w:basedOn w:val="Normal"/>
    <w:link w:val="FooterChar"/>
    <w:uiPriority w:val="99"/>
    <w:unhideWhenUsed/>
    <w:rsid w:val="00675E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5EE0"/>
  </w:style>
  <w:style w:type="paragraph" w:styleId="BalloonText">
    <w:name w:val="Balloon Text"/>
    <w:basedOn w:val="Normal"/>
    <w:link w:val="BalloonTextChar"/>
    <w:uiPriority w:val="99"/>
    <w:semiHidden/>
    <w:unhideWhenUsed/>
    <w:rsid w:val="00675E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EE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178A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link w:val="TextChar"/>
    <w:rsid w:val="00CB582D"/>
    <w:pPr>
      <w:spacing w:before="60" w:after="6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TextChar">
    <w:name w:val="Text Char"/>
    <w:link w:val="Text"/>
    <w:rsid w:val="00CB582D"/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75E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5EE0"/>
  </w:style>
  <w:style w:type="paragraph" w:styleId="Footer">
    <w:name w:val="footer"/>
    <w:basedOn w:val="Normal"/>
    <w:link w:val="FooterChar"/>
    <w:uiPriority w:val="99"/>
    <w:unhideWhenUsed/>
    <w:rsid w:val="00675E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5EE0"/>
  </w:style>
  <w:style w:type="paragraph" w:styleId="BalloonText">
    <w:name w:val="Balloon Text"/>
    <w:basedOn w:val="Normal"/>
    <w:link w:val="BalloonTextChar"/>
    <w:uiPriority w:val="99"/>
    <w:semiHidden/>
    <w:unhideWhenUsed/>
    <w:rsid w:val="00675E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5EE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178A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330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RC</Company>
  <LinksUpToDate>false</LinksUpToDate>
  <CharactersWithSpaces>2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olly Trotter</dc:creator>
  <cp:lastModifiedBy>abrink</cp:lastModifiedBy>
  <cp:revision>10</cp:revision>
  <cp:lastPrinted>2013-03-27T20:26:00Z</cp:lastPrinted>
  <dcterms:created xsi:type="dcterms:W3CDTF">2013-02-05T16:41:00Z</dcterms:created>
  <dcterms:modified xsi:type="dcterms:W3CDTF">2013-04-11T20:56:00Z</dcterms:modified>
</cp:coreProperties>
</file>